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6730A5" w:rsidRDefault="00334EF0" w:rsidP="006730A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HÌNH THANG</w:t>
      </w:r>
    </w:p>
    <w:p w:rsidR="00334EF0" w:rsidRPr="006730A5" w:rsidRDefault="00334EF0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334EF0" w:rsidRPr="006730A5" w:rsidRDefault="00334EF0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Pr="006730A5">
        <w:rPr>
          <w:rFonts w:ascii="Times New Roman" w:hAnsi="Times New Roman" w:cs="Times New Roman"/>
          <w:sz w:val="28"/>
          <w:szCs w:val="28"/>
        </w:rPr>
        <w:t xml:space="preserve"> </w:t>
      </w:r>
      <w:r w:rsidR="00C21E8E" w:rsidRPr="006730A5">
        <w:rPr>
          <w:rFonts w:ascii="Times New Roman" w:hAnsi="Times New Roman" w:cs="Times New Roman"/>
          <w:sz w:val="28"/>
          <w:szCs w:val="28"/>
        </w:rPr>
        <w:t>Hình thang là tứ giác có hai cạnh đối song song.</w:t>
      </w:r>
    </w:p>
    <w:p w:rsidR="00C21E8E" w:rsidRPr="006730A5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74112" behindDoc="0" locked="0" layoutInCell="1" allowOverlap="1" wp14:anchorId="735EF31C" wp14:editId="1CA16F43">
            <wp:simplePos x="0" y="0"/>
            <wp:positionH relativeFrom="column">
              <wp:posOffset>1905</wp:posOffset>
            </wp:positionH>
            <wp:positionV relativeFrom="paragraph">
              <wp:posOffset>8890</wp:posOffset>
            </wp:positionV>
            <wp:extent cx="2714625" cy="14097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21E8E"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7" o:title=""/>
          </v:shape>
          <o:OLEObject Type="Embed" ProgID="Equation.DSMT4" ShapeID="_x0000_i1025" DrawAspect="Content" ObjectID="_1630759470" r:id="rId8"/>
        </w:object>
      </w:r>
      <w:r w:rsidR="00C21E8E" w:rsidRPr="006730A5">
        <w:rPr>
          <w:rFonts w:ascii="Times New Roman" w:hAnsi="Times New Roman" w:cs="Times New Roman"/>
          <w:sz w:val="28"/>
          <w:szCs w:val="28"/>
        </w:rPr>
        <w:t xml:space="preserve">Là hình thang ( đáy AB, CD ) </w:t>
      </w:r>
      <w:r w:rsidR="00C21E8E" w:rsidRPr="006730A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460" w:dyaOrig="720">
          <v:shape id="_x0000_i1026" type="#_x0000_t75" style="width:75.75pt;height:38.25pt" o:ole="">
            <v:imagedata r:id="rId9" o:title=""/>
          </v:shape>
          <o:OLEObject Type="Embed" ProgID="Equation.DSMT4" ShapeID="_x0000_i1026" DrawAspect="Content" ObjectID="_1630759471" r:id="rId10"/>
        </w:object>
      </w:r>
    </w:p>
    <w:p w:rsidR="00C21E8E" w:rsidRPr="006730A5" w:rsidRDefault="00C21E8E" w:rsidP="006730A5">
      <w:pPr>
        <w:tabs>
          <w:tab w:val="left" w:pos="2580"/>
          <w:tab w:val="left" w:pos="511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+) AB: đáy nhỏ  </w:t>
      </w:r>
      <w:r w:rsidRPr="006730A5">
        <w:rPr>
          <w:rFonts w:ascii="Times New Roman" w:hAnsi="Times New Roman" w:cs="Times New Roman"/>
          <w:sz w:val="28"/>
          <w:szCs w:val="28"/>
        </w:rPr>
        <w:tab/>
        <w:t>+) CD: đáy lớn</w:t>
      </w:r>
      <w:r w:rsidRPr="006730A5">
        <w:rPr>
          <w:rFonts w:ascii="Times New Roman" w:hAnsi="Times New Roman" w:cs="Times New Roman"/>
          <w:sz w:val="28"/>
          <w:szCs w:val="28"/>
        </w:rPr>
        <w:tab/>
        <w:t>+) AD, BC: cạnh bên</w:t>
      </w:r>
      <w:r w:rsidR="006730A5" w:rsidRPr="006730A5">
        <w:rPr>
          <w:rFonts w:ascii="Times New Roman" w:hAnsi="Times New Roman" w:cs="Times New Roman"/>
          <w:sz w:val="28"/>
          <w:szCs w:val="28"/>
        </w:rPr>
        <w:tab/>
      </w:r>
      <w:r w:rsidR="006730A5">
        <w:rPr>
          <w:rFonts w:ascii="Times New Roman" w:hAnsi="Times New Roman" w:cs="Times New Roman"/>
          <w:sz w:val="28"/>
          <w:szCs w:val="28"/>
        </w:rPr>
        <w:t xml:space="preserve">  </w:t>
      </w:r>
      <w:r w:rsidR="006730A5" w:rsidRPr="006730A5">
        <w:rPr>
          <w:rFonts w:ascii="Times New Roman" w:hAnsi="Times New Roman" w:cs="Times New Roman"/>
          <w:sz w:val="28"/>
          <w:szCs w:val="28"/>
        </w:rPr>
        <w:t>+) AH: Đường cao</w:t>
      </w:r>
    </w:p>
    <w:p w:rsidR="00C21E8E" w:rsidRPr="006730A5" w:rsidRDefault="00C21E8E" w:rsidP="006730A5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Nhận xét:</w:t>
      </w:r>
    </w:p>
    <w:p w:rsidR="00C21E8E" w:rsidRPr="006730A5" w:rsidRDefault="00C21E8E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- Nếu một hình thang có hai cạnh bên song song thì hai cạnh bên bằng nhau</w:t>
      </w:r>
    </w:p>
    <w:p w:rsidR="00C21E8E" w:rsidRPr="006730A5" w:rsidRDefault="00C21E8E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- Nếu một hình thang có hai cạnh đáy bằng nhau thì hai cạnh bên song song và bằng nhau</w:t>
      </w:r>
    </w:p>
    <w:p w:rsidR="001A39B7" w:rsidRPr="006730A5" w:rsidRDefault="00C21E8E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ựa vào nhận xét ta có:</w:t>
      </w:r>
    </w:p>
    <w:p w:rsidR="001A39B7" w:rsidRPr="006730A5" w:rsidRDefault="006730A5" w:rsidP="006730A5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  <w:r w:rsidRPr="006730A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9232" behindDoc="0" locked="0" layoutInCell="1" allowOverlap="1" wp14:anchorId="76F8089A" wp14:editId="246EE632">
            <wp:simplePos x="0" y="0"/>
            <wp:positionH relativeFrom="column">
              <wp:posOffset>1905</wp:posOffset>
            </wp:positionH>
            <wp:positionV relativeFrom="paragraph">
              <wp:posOffset>3175</wp:posOffset>
            </wp:positionV>
            <wp:extent cx="1914525" cy="13906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A39B7" w:rsidRPr="006730A5">
        <w:rPr>
          <w:rFonts w:ascii="Times New Roman" w:hAnsi="Times New Roman" w:cs="Times New Roman"/>
          <w:noProof/>
          <w:sz w:val="28"/>
          <w:szCs w:val="28"/>
        </w:rPr>
        <w:t>Hình thang ABCD ( AB // CD )</w:t>
      </w:r>
    </w:p>
    <w:p w:rsidR="001A39B7" w:rsidRPr="006730A5" w:rsidRDefault="001A39B7" w:rsidP="006730A5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  <w:r w:rsidRPr="006730A5">
        <w:rPr>
          <w:rFonts w:ascii="Times New Roman" w:hAnsi="Times New Roman" w:cs="Times New Roman"/>
          <w:noProof/>
          <w:sz w:val="28"/>
          <w:szCs w:val="28"/>
        </w:rPr>
        <w:t xml:space="preserve">+) </w:t>
      </w:r>
      <w:r w:rsidR="006730A5" w:rsidRPr="006730A5">
        <w:rPr>
          <w:rFonts w:ascii="Times New Roman" w:hAnsi="Times New Roman" w:cs="Times New Roman"/>
          <w:noProof/>
          <w:sz w:val="28"/>
          <w:szCs w:val="28"/>
        </w:rPr>
        <w:t xml:space="preserve"> Nếu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00" w:dyaOrig="320">
          <v:shape id="_x0000_i1027" type="#_x0000_t75" style="width:166.5pt;height:17.25pt" o:ole="">
            <v:imagedata r:id="rId12" o:title=""/>
          </v:shape>
          <o:OLEObject Type="Embed" ProgID="Equation.DSMT4" ShapeID="_x0000_i1027" DrawAspect="Content" ObjectID="_1630759472" r:id="rId13"/>
        </w:object>
      </w:r>
    </w:p>
    <w:p w:rsidR="001A39B7" w:rsidRPr="006730A5" w:rsidRDefault="006730A5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7424" behindDoc="0" locked="0" layoutInCell="1" allowOverlap="1" wp14:anchorId="642F7E63" wp14:editId="0D109667">
            <wp:simplePos x="0" y="0"/>
            <wp:positionH relativeFrom="column">
              <wp:posOffset>-2028825</wp:posOffset>
            </wp:positionH>
            <wp:positionV relativeFrom="paragraph">
              <wp:posOffset>941705</wp:posOffset>
            </wp:positionV>
            <wp:extent cx="1914525" cy="14001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A39B7" w:rsidRPr="006730A5">
        <w:rPr>
          <w:rFonts w:ascii="Times New Roman" w:hAnsi="Times New Roman" w:cs="Times New Roman"/>
          <w:noProof/>
          <w:sz w:val="28"/>
          <w:szCs w:val="28"/>
        </w:rPr>
        <w:t xml:space="preserve">+) </w:t>
      </w:r>
      <w:r w:rsidRPr="006730A5">
        <w:rPr>
          <w:rFonts w:ascii="Times New Roman" w:hAnsi="Times New Roman" w:cs="Times New Roman"/>
          <w:noProof/>
          <w:sz w:val="28"/>
          <w:szCs w:val="28"/>
        </w:rPr>
        <w:t xml:space="preserve">Nếu </w:t>
      </w:r>
      <w:r w:rsidR="001A39B7"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00" w:dyaOrig="320">
          <v:shape id="_x0000_i1028" type="#_x0000_t75" style="width:166.5pt;height:17.25pt" o:ole="">
            <v:imagedata r:id="rId15" o:title=""/>
          </v:shape>
          <o:OLEObject Type="Embed" ProgID="Equation.DSMT4" ShapeID="_x0000_i1028" DrawAspect="Content" ObjectID="_1630759473" r:id="rId16"/>
        </w:object>
      </w:r>
      <w:r w:rsidR="001A39B7" w:rsidRPr="006730A5">
        <w:rPr>
          <w:rFonts w:ascii="Times New Roman" w:hAnsi="Times New Roman" w:cs="Times New Roman"/>
          <w:noProof/>
          <w:sz w:val="28"/>
          <w:szCs w:val="28"/>
        </w:rPr>
        <w:br w:type="textWrapping" w:clear="all"/>
      </w:r>
      <w:r w:rsidR="001A39B7" w:rsidRPr="006730A5">
        <w:rPr>
          <w:rFonts w:ascii="Times New Roman" w:hAnsi="Times New Roman" w:cs="Times New Roman"/>
          <w:color w:val="FF0000"/>
          <w:sz w:val="28"/>
          <w:szCs w:val="28"/>
        </w:rPr>
        <w:t>2. Hình thang vuông</w:t>
      </w:r>
      <w:r w:rsidRPr="006730A5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6730A5">
        <w:rPr>
          <w:rFonts w:ascii="Times New Roman" w:hAnsi="Times New Roman" w:cs="Times New Roman"/>
          <w:sz w:val="28"/>
          <w:szCs w:val="28"/>
        </w:rPr>
        <w:t xml:space="preserve"> L</w:t>
      </w:r>
      <w:r w:rsidR="001A39B7" w:rsidRPr="006730A5">
        <w:rPr>
          <w:rFonts w:ascii="Times New Roman" w:hAnsi="Times New Roman" w:cs="Times New Roman"/>
          <w:sz w:val="28"/>
          <w:szCs w:val="28"/>
        </w:rPr>
        <w:t>à hình thang có 1 góc vuông</w:t>
      </w:r>
    </w:p>
    <w:p w:rsidR="006730A5" w:rsidRPr="006730A5" w:rsidRDefault="006730A5" w:rsidP="006730A5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6730A5" w:rsidRPr="006730A5" w:rsidRDefault="006730A5" w:rsidP="006730A5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6730A5" w:rsidRPr="006730A5" w:rsidRDefault="006730A5" w:rsidP="006730A5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D2030B" w:rsidRDefault="00D2030B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1A39B7" w:rsidRPr="006730A5" w:rsidRDefault="001A39B7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</w:p>
    <w:p w:rsidR="001A39B7" w:rsidRPr="006730A5" w:rsidRDefault="001A39B7" w:rsidP="006730A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ng 1: Tính số đo góc</w:t>
      </w:r>
    </w:p>
    <w:p w:rsidR="001A39B7" w:rsidRPr="006730A5" w:rsidRDefault="001A39B7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6730A5">
        <w:rPr>
          <w:rFonts w:ascii="Times New Roman" w:hAnsi="Times New Roman" w:cs="Times New Roman"/>
          <w:sz w:val="28"/>
          <w:szCs w:val="28"/>
        </w:rPr>
        <w:t xml:space="preserve"> Sử dụng tính chất hai đường thẳng song song và tổng bốn góc của một tứ giác. Kết hợp các kiến thức về tính chất dãy tỉ số bằng nhau</w:t>
      </w:r>
      <w:r w:rsidR="006730A5" w:rsidRPr="006730A5">
        <w:rPr>
          <w:rFonts w:ascii="Times New Roman" w:hAnsi="Times New Roman" w:cs="Times New Roman"/>
          <w:sz w:val="28"/>
          <w:szCs w:val="28"/>
        </w:rPr>
        <w:t>, toán</w:t>
      </w:r>
      <w:r w:rsidR="00161300" w:rsidRPr="006730A5">
        <w:rPr>
          <w:rFonts w:ascii="Times New Roman" w:hAnsi="Times New Roman" w:cs="Times New Roman"/>
          <w:sz w:val="28"/>
          <w:szCs w:val="28"/>
        </w:rPr>
        <w:t xml:space="preserve"> tổng hiệ</w:t>
      </w:r>
      <w:r w:rsidR="00482897">
        <w:rPr>
          <w:rFonts w:ascii="Times New Roman" w:hAnsi="Times New Roman" w:cs="Times New Roman"/>
          <w:sz w:val="28"/>
          <w:szCs w:val="28"/>
        </w:rPr>
        <w:t>u</w:t>
      </w:r>
      <w:r w:rsidR="00161300" w:rsidRPr="006730A5">
        <w:rPr>
          <w:rFonts w:ascii="Times New Roman" w:hAnsi="Times New Roman" w:cs="Times New Roman"/>
          <w:sz w:val="28"/>
          <w:szCs w:val="28"/>
        </w:rPr>
        <w:t>….. để tính ra số đo các góc.</w:t>
      </w:r>
    </w:p>
    <w:p w:rsidR="00161300" w:rsidRPr="006730A5" w:rsidRDefault="00161300" w:rsidP="00482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6730A5">
        <w:rPr>
          <w:rFonts w:ascii="Times New Roman" w:hAnsi="Times New Roman" w:cs="Times New Roman"/>
          <w:sz w:val="28"/>
          <w:szCs w:val="28"/>
        </w:rPr>
        <w:t xml:space="preserve"> Hình thang ABCD ( AB // CD ) có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80">
          <v:shape id="_x0000_i1029" type="#_x0000_t75" style="width:104.25pt;height:20.25pt" o:ole="">
            <v:imagedata r:id="rId17" o:title=""/>
          </v:shape>
          <o:OLEObject Type="Embed" ProgID="Equation.DSMT4" ShapeID="_x0000_i1029" DrawAspect="Content" ObjectID="_1630759474" r:id="rId18"/>
        </w:object>
      </w:r>
      <w:r w:rsidRPr="006730A5">
        <w:rPr>
          <w:rFonts w:ascii="Times New Roman" w:hAnsi="Times New Roman" w:cs="Times New Roman"/>
          <w:sz w:val="28"/>
          <w:szCs w:val="28"/>
        </w:rPr>
        <w:t>. Tính các góc của hình thang</w:t>
      </w:r>
    </w:p>
    <w:p w:rsidR="00AE61E3" w:rsidRPr="00482897" w:rsidRDefault="00161300" w:rsidP="0048289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E61E3" w:rsidRPr="006730A5" w:rsidRDefault="00AE61E3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30" type="#_x0000_t75" style="width:42.75pt;height:15pt" o:ole="">
            <v:imagedata r:id="rId19" o:title=""/>
          </v:shape>
          <o:OLEObject Type="Embed" ProgID="Equation.DSMT4" ShapeID="_x0000_i1030" DrawAspect="Content" ObjectID="_1630759475" r:id="rId20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là hình thang </w:t>
      </w:r>
      <w:r w:rsidRPr="006730A5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320" w:dyaOrig="840">
          <v:shape id="_x0000_i1031" type="#_x0000_t75" style="width:225pt;height:45pt" o:ole="">
            <v:imagedata r:id="rId21" o:title=""/>
          </v:shape>
          <o:OLEObject Type="Embed" ProgID="Equation.DSMT4" ShapeID="_x0000_i1031" DrawAspect="Content" ObjectID="_1630759476" r:id="rId22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AE61E3" w:rsidRPr="006730A5" w:rsidRDefault="00AE61E3" w:rsidP="00482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6730A5">
        <w:rPr>
          <w:rFonts w:ascii="Times New Roman" w:hAnsi="Times New Roman" w:cs="Times New Roman"/>
          <w:sz w:val="28"/>
          <w:szCs w:val="28"/>
        </w:rPr>
        <w:t xml:space="preserve"> Hình thang ABCD ( AB // CD ) có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80">
          <v:shape id="_x0000_i1032" type="#_x0000_t75" style="width:104.25pt;height:20.25pt" o:ole="">
            <v:imagedata r:id="rId23" o:title=""/>
          </v:shape>
          <o:OLEObject Type="Embed" ProgID="Equation.DSMT4" ShapeID="_x0000_i1032" DrawAspect="Content" ObjectID="_1630759477" r:id="rId24"/>
        </w:object>
      </w:r>
      <w:r w:rsidRPr="006730A5">
        <w:rPr>
          <w:rFonts w:ascii="Times New Roman" w:hAnsi="Times New Roman" w:cs="Times New Roman"/>
          <w:sz w:val="28"/>
          <w:szCs w:val="28"/>
        </w:rPr>
        <w:t>. Tính các góc của hình thang</w:t>
      </w:r>
    </w:p>
    <w:p w:rsidR="00AE61E3" w:rsidRPr="00482897" w:rsidRDefault="00AE61E3" w:rsidP="0048289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E61E3" w:rsidRPr="006730A5" w:rsidRDefault="00AE61E3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33" type="#_x0000_t75" style="width:42.75pt;height:15pt" o:ole="">
            <v:imagedata r:id="rId19" o:title=""/>
          </v:shape>
          <o:OLEObject Type="Embed" ProgID="Equation.DSMT4" ShapeID="_x0000_i1033" DrawAspect="Content" ObjectID="_1630759478" r:id="rId25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là hình thang </w:t>
      </w:r>
      <w:r w:rsidRPr="006730A5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320" w:dyaOrig="840">
          <v:shape id="_x0000_i1034" type="#_x0000_t75" style="width:225pt;height:45pt" o:ole="">
            <v:imagedata r:id="rId26" o:title=""/>
          </v:shape>
          <o:OLEObject Type="Embed" ProgID="Equation.DSMT4" ShapeID="_x0000_i1034" DrawAspect="Content" ObjectID="_1630759479" r:id="rId27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129EF" w:rsidRPr="006730A5" w:rsidRDefault="000129EF" w:rsidP="00482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6730A5">
        <w:rPr>
          <w:rFonts w:ascii="Times New Roman" w:hAnsi="Times New Roman" w:cs="Times New Roman"/>
          <w:sz w:val="28"/>
          <w:szCs w:val="28"/>
        </w:rPr>
        <w:t xml:space="preserve"> Cho hình thang ABCD ( AB // CD ) có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340">
          <v:shape id="_x0000_i1035" type="#_x0000_t75" style="width:42.75pt;height:18pt" o:ole="">
            <v:imagedata r:id="rId28" o:title=""/>
          </v:shape>
          <o:OLEObject Type="Embed" ProgID="Equation.DSMT4" ShapeID="_x0000_i1035" DrawAspect="Content" ObjectID="_1630759480" r:id="rId29"/>
        </w:object>
      </w:r>
    </w:p>
    <w:p w:rsidR="000129EF" w:rsidRPr="006730A5" w:rsidRDefault="000129EF" w:rsidP="00482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a. Tính </w:t>
      </w:r>
      <w:r w:rsidRPr="006730A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036" type="#_x0000_t75" style="width:12.75pt;height:17.25pt" o:ole="">
            <v:imagedata r:id="rId30" o:title=""/>
          </v:shape>
          <o:OLEObject Type="Embed" ProgID="Equation.DSMT4" ShapeID="_x0000_i1036" DrawAspect="Content" ObjectID="_1630759481" r:id="rId31"/>
        </w:object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="00482897">
        <w:rPr>
          <w:rFonts w:ascii="Times New Roman" w:hAnsi="Times New Roman" w:cs="Times New Roman"/>
          <w:sz w:val="28"/>
          <w:szCs w:val="28"/>
        </w:rPr>
        <w:tab/>
      </w:r>
      <w:r w:rsidRPr="006730A5">
        <w:rPr>
          <w:rFonts w:ascii="Times New Roman" w:hAnsi="Times New Roman" w:cs="Times New Roman"/>
          <w:sz w:val="28"/>
          <w:szCs w:val="28"/>
        </w:rPr>
        <w:t xml:space="preserve">b. Biết </w:t>
      </w:r>
      <w:r w:rsidRPr="006730A5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700" w:dyaOrig="700">
          <v:shape id="_x0000_i1037" type="#_x0000_t75" style="width:36.75pt;height:37.5pt" o:ole="">
            <v:imagedata r:id="rId32" o:title=""/>
          </v:shape>
          <o:OLEObject Type="Embed" ProgID="Equation.DSMT4" ShapeID="_x0000_i1037" DrawAspect="Content" ObjectID="_1630759482" r:id="rId33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. Tính </w:t>
      </w:r>
      <w:r w:rsidRPr="006730A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038" type="#_x0000_t75" style="width:12.75pt;height:17.25pt" o:ole="">
            <v:imagedata r:id="rId34" o:title=""/>
          </v:shape>
          <o:OLEObject Type="Embed" ProgID="Equation.DSMT4" ShapeID="_x0000_i1038" DrawAspect="Content" ObjectID="_1630759483" r:id="rId35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và 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0" w:dyaOrig="340">
          <v:shape id="_x0000_i1039" type="#_x0000_t75" style="width:12.75pt;height:18pt" o:ole="">
            <v:imagedata r:id="rId36" o:title=""/>
          </v:shape>
          <o:OLEObject Type="Embed" ProgID="Equation.DSMT4" ShapeID="_x0000_i1039" DrawAspect="Content" ObjectID="_1630759484" r:id="rId37"/>
        </w:object>
      </w:r>
    </w:p>
    <w:p w:rsidR="000129EF" w:rsidRPr="00482897" w:rsidRDefault="000129EF" w:rsidP="0048289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0129EF" w:rsidRPr="006730A5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a. Ta có ABCD là hình thang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40" w:dyaOrig="340">
          <v:shape id="_x0000_i1040" type="#_x0000_t75" style="width:143.25pt;height:18pt" o:ole="">
            <v:imagedata r:id="rId38" o:title=""/>
          </v:shape>
          <o:OLEObject Type="Embed" ProgID="Equation.DSMT4" ShapeID="_x0000_i1040" DrawAspect="Content" ObjectID="_1630759485" r:id="rId39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0129EF" w:rsidRPr="006730A5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6730A5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580" w:dyaOrig="700">
          <v:shape id="_x0000_i1041" type="#_x0000_t75" style="width:186.75pt;height:37.5pt" o:ole="">
            <v:imagedata r:id="rId40" o:title=""/>
          </v:shape>
          <o:OLEObject Type="Embed" ProgID="Equation.DSMT4" ShapeID="_x0000_i1041" DrawAspect="Content" ObjectID="_1630759486" r:id="rId41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161300" w:rsidRPr="006730A5" w:rsidRDefault="000129EF" w:rsidP="00482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8289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AE61E3" w:rsidRPr="0048289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AE61E3"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vuông cân tại A, BC = 20cm. Vẽ tam giác ACE vuông cân tại E ( E và B khác phía với C ). Chứng minh rằng tứ giác AECB là hình thang vuông, tính các góc và các cạnh của hình thang.</w:t>
      </w:r>
    </w:p>
    <w:p w:rsidR="00AE61E3" w:rsidRPr="00482897" w:rsidRDefault="00482897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82897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91520" behindDoc="0" locked="0" layoutInCell="1" allowOverlap="1" wp14:anchorId="6B9FFCD9" wp14:editId="73B40185">
            <wp:simplePos x="0" y="0"/>
            <wp:positionH relativeFrom="column">
              <wp:posOffset>2540</wp:posOffset>
            </wp:positionH>
            <wp:positionV relativeFrom="paragraph">
              <wp:posOffset>3175</wp:posOffset>
            </wp:positionV>
            <wp:extent cx="2295525" cy="15144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E61E3" w:rsidRPr="0048289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84399" w:rsidRPr="006730A5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6730A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80" w:dyaOrig="400">
          <v:shape id="_x0000_i1042" type="#_x0000_t75" style="width:40.5pt;height:21pt" o:ole="">
            <v:imagedata r:id="rId43" o:title=""/>
          </v:shape>
          <o:OLEObject Type="Embed" ProgID="Equation.DSMT4" ShapeID="_x0000_i1042" DrawAspect="Content" ObjectID="_1630759487" r:id="rId44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mà hai góc ở vị trí so le trong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80" w:dyaOrig="279">
          <v:shape id="_x0000_i1043" type="#_x0000_t75" style="width:56.25pt;height:15pt" o:ole="">
            <v:imagedata r:id="rId45" o:title=""/>
          </v:shape>
          <o:OLEObject Type="Embed" ProgID="Equation.DSMT4" ShapeID="_x0000_i1043" DrawAspect="Content" ObjectID="_1630759488" r:id="rId46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là hình thang</w:t>
      </w:r>
    </w:p>
    <w:p w:rsidR="00684399" w:rsidRPr="006730A5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Lại có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80" w:dyaOrig="340">
          <v:shape id="_x0000_i1044" type="#_x0000_t75" style="width:98.25pt;height:18pt" o:ole="">
            <v:imagedata r:id="rId47" o:title=""/>
          </v:shape>
          <o:OLEObject Type="Embed" ProgID="Equation.DSMT4" ShapeID="_x0000_i1044" DrawAspect="Content" ObjectID="_1630759489" r:id="rId48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là hình thang vuông</w:t>
      </w:r>
    </w:p>
    <w:p w:rsidR="00684399" w:rsidRPr="006730A5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+)  Đặt AB = AC = x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20" w:dyaOrig="380">
          <v:shape id="_x0000_i1045" type="#_x0000_t75" style="width:168pt;height:20.25pt" o:ole="">
            <v:imagedata r:id="rId49" o:title=""/>
          </v:shape>
          <o:OLEObject Type="Embed" ProgID="Equation.DSMT4" ShapeID="_x0000_i1045" DrawAspect="Content" ObjectID="_1630759490" r:id="rId50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="00AE61E3" w:rsidRPr="006730A5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+)  Đặt AE = EC = y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019" w:dyaOrig="360">
          <v:shape id="_x0000_i1046" type="#_x0000_t75" style="width:157.5pt;height:19.5pt" o:ole="">
            <v:imagedata r:id="rId51" o:title=""/>
          </v:shape>
          <o:OLEObject Type="Embed" ProgID="Equation.DSMT4" ShapeID="_x0000_i1046" DrawAspect="Content" ObjectID="_1630759491" r:id="rId52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</w:p>
    <w:p w:rsidR="00AE61E3" w:rsidRPr="006730A5" w:rsidRDefault="000129EF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F7EC3"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684399" w:rsidRPr="000F7EC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84399" w:rsidRPr="000F7EC3">
        <w:rPr>
          <w:rFonts w:ascii="Times New Roman" w:hAnsi="Times New Roman" w:cs="Times New Roman"/>
          <w:sz w:val="28"/>
          <w:szCs w:val="28"/>
        </w:rPr>
        <w:t xml:space="preserve"> Hình thang vuông ABCD có </w:t>
      </w:r>
      <w:r w:rsidR="00684399"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40" w:dyaOrig="380">
          <v:shape id="_x0000_i1047" type="#_x0000_t75" style="width:106.5pt;height:20.25pt" o:ole="">
            <v:imagedata r:id="rId53" o:title=""/>
          </v:shape>
          <o:OLEObject Type="Embed" ProgID="Equation.DSMT4" ShapeID="_x0000_i1047" DrawAspect="Content" ObjectID="_1630759492" r:id="rId54"/>
        </w:object>
      </w:r>
      <w:r w:rsidR="00684399" w:rsidRPr="000F7EC3">
        <w:rPr>
          <w:rFonts w:ascii="Times New Roman" w:hAnsi="Times New Roman" w:cs="Times New Roman"/>
          <w:sz w:val="28"/>
          <w:szCs w:val="28"/>
        </w:rPr>
        <w:t>, biết đườ</w:t>
      </w:r>
      <w:r w:rsidR="000F7EC3" w:rsidRPr="000F7EC3">
        <w:rPr>
          <w:rFonts w:ascii="Times New Roman" w:hAnsi="Times New Roman" w:cs="Times New Roman"/>
          <w:sz w:val="28"/>
          <w:szCs w:val="28"/>
        </w:rPr>
        <w:t>ng cao AD</w:t>
      </w:r>
      <w:r w:rsidR="00684399" w:rsidRPr="000F7EC3">
        <w:rPr>
          <w:rFonts w:ascii="Times New Roman" w:hAnsi="Times New Roman" w:cs="Times New Roman"/>
          <w:sz w:val="28"/>
          <w:szCs w:val="28"/>
        </w:rPr>
        <w:t xml:space="preserve"> = 4cm, AB + CD = 10cm. </w:t>
      </w:r>
      <w:r w:rsidR="00684399" w:rsidRPr="006730A5">
        <w:rPr>
          <w:rFonts w:ascii="Times New Roman" w:hAnsi="Times New Roman" w:cs="Times New Roman"/>
          <w:sz w:val="28"/>
          <w:szCs w:val="28"/>
          <w:lang w:val="fr-FR"/>
        </w:rPr>
        <w:t>Tính độ dài hai đáy và BC, AC.</w:t>
      </w:r>
    </w:p>
    <w:p w:rsidR="00684399" w:rsidRPr="00110209" w:rsidRDefault="00C5752F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5752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810</wp:posOffset>
            </wp:positionV>
            <wp:extent cx="2219325" cy="166687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4399" w:rsidRPr="0011020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84399" w:rsidRPr="006730A5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Xét hình thang ABHD, có : AD // BH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40" w:dyaOrig="320">
          <v:shape id="_x0000_i1048" type="#_x0000_t75" style="width:122.25pt;height:17.25pt" o:ole="">
            <v:imagedata r:id="rId56" o:title=""/>
          </v:shape>
          <o:OLEObject Type="Embed" ProgID="Equation.DSMT4" ShapeID="_x0000_i1048" DrawAspect="Content" ObjectID="_1630759493" r:id="rId57"/>
        </w:object>
      </w:r>
    </w:p>
    <w:p w:rsidR="00684399" w:rsidRPr="00110209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>( Hình thang có hai cạnh bên song song )</w:t>
      </w:r>
    </w:p>
    <w:p w:rsidR="000129EF" w:rsidRPr="00110209" w:rsidRDefault="00684399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 xml:space="preserve">Xét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680" w:dyaOrig="380">
          <v:shape id="_x0000_i1049" type="#_x0000_t75" style="width:192pt;height:20.25pt" o:ole="">
            <v:imagedata r:id="rId58" o:title=""/>
          </v:shape>
          <o:OLEObject Type="Embed" ProgID="Equation.DSMT4" ShapeID="_x0000_i1049" DrawAspect="Content" ObjectID="_1630759494" r:id="rId59"/>
        </w:object>
      </w:r>
      <w:r w:rsidRPr="00110209">
        <w:rPr>
          <w:rFonts w:ascii="Times New Roman" w:hAnsi="Times New Roman" w:cs="Times New Roman"/>
          <w:sz w:val="28"/>
          <w:szCs w:val="28"/>
        </w:rPr>
        <w:t xml:space="preserve"> cân tại H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050" type="#_x0000_t75" style="width:69pt;height:15pt" o:ole="">
            <v:imagedata r:id="rId60" o:title=""/>
          </v:shape>
          <o:OLEObject Type="Embed" ProgID="Equation.DSMT4" ShapeID="_x0000_i1050" DrawAspect="Content" ObjectID="_1630759495" r:id="rId61"/>
        </w:object>
      </w:r>
      <w:r w:rsidRPr="00110209">
        <w:rPr>
          <w:rFonts w:ascii="Times New Roman" w:hAnsi="Times New Roman" w:cs="Times New Roman"/>
          <w:sz w:val="28"/>
          <w:szCs w:val="28"/>
        </w:rPr>
        <w:t xml:space="preserve">   </w:t>
      </w:r>
      <w:r w:rsidRPr="00110209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0129EF"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360" w:dyaOrig="320">
          <v:shape id="_x0000_i1051" type="#_x0000_t75" style="width:384pt;height:17.25pt" o:ole="">
            <v:imagedata r:id="rId62" o:title=""/>
          </v:shape>
          <o:OLEObject Type="Embed" ProgID="Equation.DSMT4" ShapeID="_x0000_i1051" DrawAspect="Content" ObjectID="_1630759496" r:id="rId63"/>
        </w:object>
      </w:r>
    </w:p>
    <w:p w:rsidR="00684399" w:rsidRPr="00110209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>Áp dụng định lý Pytago ta tính được AC và BC.</w:t>
      </w:r>
    </w:p>
    <w:p w:rsidR="000129EF" w:rsidRPr="00110209" w:rsidRDefault="000129EF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110209">
        <w:rPr>
          <w:rFonts w:ascii="Times New Roman" w:hAnsi="Times New Roman" w:cs="Times New Roman"/>
          <w:b/>
          <w:color w:val="FF0000"/>
          <w:sz w:val="28"/>
          <w:szCs w:val="28"/>
        </w:rPr>
        <w:t>Dạng 2: Dạng toán chứng minh</w:t>
      </w:r>
    </w:p>
    <w:p w:rsidR="000129EF" w:rsidRPr="00110209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>- Chứng minh 1 tứ giác là hình thang, hình thang vuông ( định nghĩa )</w:t>
      </w:r>
    </w:p>
    <w:p w:rsidR="000129EF" w:rsidRPr="00110209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>- Bất đẳng thức độ dài ( bất đẳng thức tam giác )</w:t>
      </w:r>
    </w:p>
    <w:p w:rsidR="000129EF" w:rsidRPr="00110209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>- 3 điểm thẳng hàng ( Tiên đề</w:t>
      </w:r>
      <w:r w:rsidR="00C5752F" w:rsidRPr="00110209">
        <w:rPr>
          <w:rFonts w:ascii="Times New Roman" w:hAnsi="Times New Roman" w:cs="Times New Roman"/>
          <w:sz w:val="28"/>
          <w:szCs w:val="28"/>
        </w:rPr>
        <w:t xml:space="preserve"> Ơ</w:t>
      </w:r>
      <w:r w:rsidRPr="00110209">
        <w:rPr>
          <w:rFonts w:ascii="Times New Roman" w:hAnsi="Times New Roman" w:cs="Times New Roman"/>
          <w:sz w:val="28"/>
          <w:szCs w:val="28"/>
        </w:rPr>
        <w:t>clit, cộng góc,….)</w:t>
      </w:r>
    </w:p>
    <w:p w:rsidR="000129EF" w:rsidRDefault="000129E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sz w:val="28"/>
          <w:szCs w:val="28"/>
        </w:rPr>
        <w:t xml:space="preserve">- </w:t>
      </w:r>
      <w:r w:rsidR="00281153" w:rsidRPr="00110209">
        <w:rPr>
          <w:rFonts w:ascii="Times New Roman" w:hAnsi="Times New Roman" w:cs="Times New Roman"/>
          <w:sz w:val="28"/>
          <w:szCs w:val="28"/>
        </w:rPr>
        <w:t>Tia phân giác của góc</w:t>
      </w:r>
    </w:p>
    <w:p w:rsidR="00C27D8A" w:rsidRPr="00110209" w:rsidRDefault="00C27D8A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81153" w:rsidRPr="00110209" w:rsidRDefault="00110209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6</w:t>
      </w:r>
      <w:r w:rsidR="00281153" w:rsidRPr="0011020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81153" w:rsidRPr="00110209">
        <w:rPr>
          <w:rFonts w:ascii="Times New Roman" w:hAnsi="Times New Roman" w:cs="Times New Roman"/>
          <w:sz w:val="28"/>
          <w:szCs w:val="28"/>
        </w:rPr>
        <w:t xml:space="preserve"> Tứ giác ABCD có AB = BC và AC là phân giác của góc A. Chứng minh rằng ABCD là hình thang</w:t>
      </w:r>
    </w:p>
    <w:p w:rsidR="00281153" w:rsidRPr="00C5752F" w:rsidRDefault="001D5BEA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5752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8240" behindDoc="0" locked="0" layoutInCell="1" allowOverlap="1" wp14:anchorId="2B48E527" wp14:editId="268BE21C">
            <wp:simplePos x="0" y="0"/>
            <wp:positionH relativeFrom="column">
              <wp:posOffset>2540</wp:posOffset>
            </wp:positionH>
            <wp:positionV relativeFrom="paragraph">
              <wp:posOffset>0</wp:posOffset>
            </wp:positionV>
            <wp:extent cx="2505075" cy="15525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1153" w:rsidRPr="00C5752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5752F" w:rsidRDefault="00281153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6730A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900" w:dyaOrig="400">
          <v:shape id="_x0000_i1052" type="#_x0000_t75" style="width:255.75pt;height:21pt" o:ole="">
            <v:imagedata r:id="rId65" o:title=""/>
          </v:shape>
          <o:OLEObject Type="Embed" ProgID="Equation.DSMT4" ShapeID="_x0000_i1052" DrawAspect="Content" ObjectID="_1630759497" r:id="rId66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là hình thang.   </w:t>
      </w:r>
    </w:p>
    <w:p w:rsidR="00C5752F" w:rsidRDefault="00C5752F" w:rsidP="006730A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0129EF" w:rsidRPr="006730A5" w:rsidRDefault="00110209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</w:t>
      </w:r>
      <w:r w:rsidR="000F7EC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="00281153" w:rsidRPr="00C5752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F7EC3">
        <w:rPr>
          <w:rFonts w:ascii="Times New Roman" w:hAnsi="Times New Roman" w:cs="Times New Roman"/>
          <w:sz w:val="28"/>
          <w:szCs w:val="28"/>
          <w:lang w:val="fr-FR"/>
        </w:rPr>
        <w:t xml:space="preserve"> Cho hình thang ABCD (AB // CD</w:t>
      </w:r>
      <w:r w:rsidR="00281153" w:rsidRPr="006730A5">
        <w:rPr>
          <w:rFonts w:ascii="Times New Roman" w:hAnsi="Times New Roman" w:cs="Times New Roman"/>
          <w:sz w:val="28"/>
          <w:szCs w:val="28"/>
          <w:lang w:val="fr-FR"/>
        </w:rPr>
        <w:t>), tia phân giác của góc C đi qua trung điểm M của AD và cắt cạnh AB tại E. Chứng minh rằng</w:t>
      </w:r>
      <w:r w:rsidR="00C27D8A">
        <w:rPr>
          <w:rFonts w:ascii="Times New Roman" w:hAnsi="Times New Roman" w:cs="Times New Roman"/>
          <w:sz w:val="28"/>
          <w:szCs w:val="28"/>
          <w:lang w:val="fr-FR"/>
        </w:rPr>
        <w:t> :</w:t>
      </w:r>
    </w:p>
    <w:p w:rsidR="000129EF" w:rsidRPr="006730A5" w:rsidRDefault="00F61803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61803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752" behindDoc="0" locked="0" layoutInCell="1" allowOverlap="1" wp14:anchorId="227E8066" wp14:editId="6A1096D4">
            <wp:simplePos x="0" y="0"/>
            <wp:positionH relativeFrom="column">
              <wp:posOffset>-26035</wp:posOffset>
            </wp:positionH>
            <wp:positionV relativeFrom="paragraph">
              <wp:posOffset>480695</wp:posOffset>
            </wp:positionV>
            <wp:extent cx="2562225" cy="28384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2743"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282743"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40">
          <v:shape id="_x0000_i1053" type="#_x0000_t75" style="width:60.75pt;height:18pt" o:ole="">
            <v:imagedata r:id="rId68" o:title=""/>
          </v:shape>
          <o:OLEObject Type="Embed" ProgID="Equation.DSMT4" ShapeID="_x0000_i1053" DrawAspect="Content" ObjectID="_1630759498" r:id="rId69"/>
        </w:object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5752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82743" w:rsidRPr="006730A5">
        <w:rPr>
          <w:rFonts w:ascii="Times New Roman" w:hAnsi="Times New Roman" w:cs="Times New Roman"/>
          <w:sz w:val="28"/>
          <w:szCs w:val="28"/>
          <w:lang w:val="fr-FR"/>
        </w:rPr>
        <w:t>b. BC = AB + CD</w:t>
      </w:r>
    </w:p>
    <w:p w:rsidR="00282743" w:rsidRPr="00C5752F" w:rsidRDefault="00282743" w:rsidP="00C5752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5752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5752F" w:rsidRDefault="00282743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Pr="006730A5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260" w:dyaOrig="840">
          <v:shape id="_x0000_i1054" type="#_x0000_t75" style="width:117.75pt;height:45pt" o:ole="">
            <v:imagedata r:id="rId70" o:title=""/>
          </v:shape>
          <o:OLEObject Type="Embed" ProgID="Equation.DSMT4" ShapeID="_x0000_i1054" DrawAspect="Content" ObjectID="_1630759499" r:id="rId71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cân tại B   </w:t>
      </w:r>
    </w:p>
    <w:p w:rsidR="00282743" w:rsidRPr="006730A5" w:rsidRDefault="00282743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Ta đi chứng minh ME = MC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60" w:dyaOrig="279">
          <v:shape id="_x0000_i1055" type="#_x0000_t75" style="width:39.75pt;height:15pt" o:ole="">
            <v:imagedata r:id="rId72" o:title=""/>
          </v:shape>
          <o:OLEObject Type="Embed" ProgID="Equation.DSMT4" ShapeID="_x0000_i1055" DrawAspect="Content" ObjectID="_1630759500" r:id="rId73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là đường trung tuyến ứng với cạnh BC thì nó là đường cao.</w:t>
      </w:r>
    </w:p>
    <w:p w:rsidR="00282743" w:rsidRPr="006730A5" w:rsidRDefault="00282743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00" w:dyaOrig="320">
          <v:shape id="_x0000_i1056" type="#_x0000_t75" style="width:224.25pt;height:17.25pt" o:ole="">
            <v:imagedata r:id="rId74" o:title=""/>
          </v:shape>
          <o:OLEObject Type="Embed" ProgID="Equation.DSMT4" ShapeID="_x0000_i1056" DrawAspect="Content" ObjectID="_1630759501" r:id="rId75"/>
        </w:object>
      </w:r>
      <w:r w:rsidR="00F6180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>là đường trung tuyến ứng với cạnh EC</w:t>
      </w:r>
      <w:bookmarkStart w:id="0" w:name="_GoBack"/>
      <w:bookmarkEnd w:id="0"/>
    </w:p>
    <w:p w:rsidR="00282743" w:rsidRPr="006730A5" w:rsidRDefault="00282743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Lại có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57" type="#_x0000_t75" style="width:35.25pt;height:15pt" o:ole="">
            <v:imagedata r:id="rId76" o:title=""/>
          </v:shape>
          <o:OLEObject Type="Embed" ProgID="Equation.DSMT4" ShapeID="_x0000_i1057" DrawAspect="Content" ObjectID="_1630759502" r:id="rId77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cân tại B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58" type="#_x0000_t75" style="width:37.5pt;height:15pt" o:ole="">
            <v:imagedata r:id="rId78" o:title=""/>
          </v:shape>
          <o:OLEObject Type="Embed" ProgID="Equation.DSMT4" ShapeID="_x0000_i1058" DrawAspect="Content" ObjectID="_1630759503" r:id="rId79"/>
        </w:object>
      </w: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 là đường </w:t>
      </w:r>
      <w:r w:rsidR="00F61803">
        <w:rPr>
          <w:rFonts w:ascii="Times New Roman" w:hAnsi="Times New Roman" w:cs="Times New Roman"/>
          <w:sz w:val="28"/>
          <w:szCs w:val="28"/>
          <w:lang w:val="fr-FR"/>
        </w:rPr>
        <w:t>cao</w:t>
      </w:r>
      <w:r w:rsidR="00F61803"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40" w:dyaOrig="340">
          <v:shape id="_x0000_i1099" type="#_x0000_t75" style="width:75pt;height:18pt" o:ole="">
            <v:imagedata r:id="rId80" o:title=""/>
          </v:shape>
          <o:OLEObject Type="Embed" ProgID="Equation.DSMT4" ShapeID="_x0000_i1099" DrawAspect="Content" ObjectID="_1630759504" r:id="rId81"/>
        </w:object>
      </w:r>
      <w:r w:rsidR="00F61803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2A2742" w:rsidRPr="006730A5" w:rsidRDefault="00ED2A6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b. BC = BE = BA + AE = BA + CD (đpcm)</w:t>
      </w:r>
    </w:p>
    <w:p w:rsidR="002A2742" w:rsidRPr="006730A5" w:rsidRDefault="00110209" w:rsidP="00C575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2A2742" w:rsidRPr="00C575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A2742" w:rsidRPr="006730A5">
        <w:rPr>
          <w:rFonts w:ascii="Times New Roman" w:hAnsi="Times New Roman" w:cs="Times New Roman"/>
          <w:sz w:val="28"/>
          <w:szCs w:val="28"/>
        </w:rPr>
        <w:t xml:space="preserve"> Cho hình thang ABCD ( AB // CD ), AB + CD = AD. Chứng minh rằng phân giác trong các góc A và D cắt nhau tại trung điểm của BC</w:t>
      </w:r>
    </w:p>
    <w:p w:rsidR="002A2742" w:rsidRPr="00C5752F" w:rsidRDefault="002A2742" w:rsidP="00C5752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5752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A2742" w:rsidRPr="006730A5" w:rsidRDefault="00C5752F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37248" behindDoc="0" locked="0" layoutInCell="1" allowOverlap="1" wp14:anchorId="43B14336" wp14:editId="026C42FE">
            <wp:simplePos x="0" y="0"/>
            <wp:positionH relativeFrom="column">
              <wp:posOffset>0</wp:posOffset>
            </wp:positionH>
            <wp:positionV relativeFrom="paragraph">
              <wp:posOffset>-54610</wp:posOffset>
            </wp:positionV>
            <wp:extent cx="1857375" cy="1381125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2742" w:rsidRPr="006730A5">
        <w:rPr>
          <w:rFonts w:ascii="Times New Roman" w:hAnsi="Times New Roman" w:cs="Times New Roman"/>
          <w:sz w:val="28"/>
          <w:szCs w:val="28"/>
        </w:rPr>
        <w:t>Gọi M là trung điểm của BC, kéo dài AM cắt CD tại E</w:t>
      </w:r>
    </w:p>
    <w:p w:rsidR="002A2742" w:rsidRPr="006730A5" w:rsidRDefault="002A2742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060" w:dyaOrig="720">
          <v:shape id="_x0000_i1060" type="#_x0000_t75" style="width:368.25pt;height:38.25pt" o:ole="">
            <v:imagedata r:id="rId83" o:title=""/>
          </v:shape>
          <o:OLEObject Type="Embed" ProgID="Equation.DSMT4" ShapeID="_x0000_i1060" DrawAspect="Content" ObjectID="_1630759505" r:id="rId84"/>
        </w:object>
      </w:r>
    </w:p>
    <w:p w:rsidR="002A2742" w:rsidRPr="006730A5" w:rsidRDefault="002A2742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Cân tại D. Có AM là đường trung tuyến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61" type="#_x0000_t75" style="width:40.5pt;height:15pt" o:ole="">
            <v:imagedata r:id="rId85" o:title=""/>
          </v:shape>
          <o:OLEObject Type="Embed" ProgID="Equation.DSMT4" ShapeID="_x0000_i1061" DrawAspect="Content" ObjectID="_1630759506" r:id="rId86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là phân giác của</w:t>
      </w:r>
    </w:p>
    <w:p w:rsidR="00D2030B" w:rsidRPr="006730A5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5752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47488" behindDoc="0" locked="0" layoutInCell="1" allowOverlap="1" wp14:anchorId="48D9973D" wp14:editId="5E8BE762">
            <wp:simplePos x="0" y="0"/>
            <wp:positionH relativeFrom="column">
              <wp:posOffset>0</wp:posOffset>
            </wp:positionH>
            <wp:positionV relativeFrom="paragraph">
              <wp:posOffset>1115060</wp:posOffset>
            </wp:positionV>
            <wp:extent cx="1609725" cy="1181100"/>
            <wp:effectExtent l="0" t="0" r="0" b="0"/>
            <wp:wrapSquare wrapText="bothSides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2742" w:rsidRPr="006730A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040" w:dyaOrig="400">
          <v:shape id="_x0000_i1062" type="#_x0000_t75" style="width:106.5pt;height:21pt" o:ole="">
            <v:imagedata r:id="rId88" o:title=""/>
          </v:shape>
          <o:OLEObject Type="Embed" ProgID="Equation.DSMT4" ShapeID="_x0000_i1062" DrawAspect="Content" ObjectID="_1630759507" r:id="rId89"/>
        </w:object>
      </w:r>
      <w:r w:rsidR="002A2742" w:rsidRPr="006730A5">
        <w:rPr>
          <w:rFonts w:ascii="Times New Roman" w:hAnsi="Times New Roman" w:cs="Times New Roman"/>
          <w:sz w:val="28"/>
          <w:szCs w:val="28"/>
        </w:rPr>
        <w:t xml:space="preserve">    </w:t>
      </w:r>
      <w:r w:rsidR="002A2742" w:rsidRPr="006730A5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110209"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2A2742" w:rsidRPr="00C575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A2742" w:rsidRPr="006730A5">
        <w:rPr>
          <w:rFonts w:ascii="Times New Roman" w:hAnsi="Times New Roman" w:cs="Times New Roman"/>
          <w:sz w:val="28"/>
          <w:szCs w:val="28"/>
        </w:rPr>
        <w:t xml:space="preserve"> Cho hình thang ABCD ( AB // CD), trong đó CD = BC + AD. Hai đường phân giác của hai góc A và B cắt nhau tại K. Chứng minh rằng C, D, K thẳng hàng</w:t>
      </w:r>
    </w:p>
    <w:p w:rsidR="002A2742" w:rsidRPr="00C5752F" w:rsidRDefault="002A2742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5752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304DA" w:rsidRPr="006730A5" w:rsidRDefault="00B304DA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Trên CD lấy điểm E sao cho CE = CB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40" w:dyaOrig="279">
          <v:shape id="_x0000_i1063" type="#_x0000_t75" style="width:117pt;height:15pt" o:ole="">
            <v:imagedata r:id="rId90" o:title=""/>
          </v:shape>
          <o:OLEObject Type="Embed" ProgID="Equation.DSMT4" ShapeID="_x0000_i1063" DrawAspect="Content" ObjectID="_1630759508" r:id="rId91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cân tại C</w:t>
      </w:r>
    </w:p>
    <w:p w:rsidR="00B304DA" w:rsidRPr="006730A5" w:rsidRDefault="00B304DA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3760" w:dyaOrig="840">
          <v:shape id="_x0000_i1064" type="#_x0000_t75" style="width:195.75pt;height:45pt" o:ole="">
            <v:imagedata r:id="rId92" o:title=""/>
          </v:shape>
          <o:OLEObject Type="Embed" ProgID="Equation.DSMT4" ShapeID="_x0000_i1064" DrawAspect="Content" ObjectID="_1630759509" r:id="rId93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   </w:t>
      </w:r>
      <w:r w:rsidR="002A2742" w:rsidRPr="006730A5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6730A5">
        <w:rPr>
          <w:rFonts w:ascii="Times New Roman" w:hAnsi="Times New Roman" w:cs="Times New Roman"/>
          <w:sz w:val="28"/>
          <w:szCs w:val="28"/>
        </w:rPr>
        <w:t xml:space="preserve">Chứng minh tương tự : </w:t>
      </w:r>
      <w:r w:rsidRPr="006730A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99" w:dyaOrig="400">
          <v:shape id="_x0000_i1065" type="#_x0000_t75" style="width:120pt;height:21pt" o:ole="">
            <v:imagedata r:id="rId94" o:title=""/>
          </v:shape>
          <o:OLEObject Type="Embed" ProgID="Equation.DSMT4" ShapeID="_x0000_i1065" DrawAspect="Content" ObjectID="_1630759510" r:id="rId95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là phân giác của góc A và góc B</w:t>
      </w:r>
    </w:p>
    <w:p w:rsidR="00B304DA" w:rsidRPr="006730A5" w:rsidRDefault="00B304DA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66" type="#_x0000_t75" style="width:15.75pt;height:12.75pt" o:ole="">
            <v:imagedata r:id="rId96" o:title=""/>
          </v:shape>
          <o:OLEObject Type="Embed" ProgID="Equation.DSMT4" ShapeID="_x0000_i1066" DrawAspect="Content" ObjectID="_1630759511" r:id="rId97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giao điểm của hai đường phân giác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80" w:dyaOrig="380">
          <v:shape id="_x0000_i1067" type="#_x0000_t75" style="width:24.75pt;height:20.25pt" o:ole="">
            <v:imagedata r:id="rId98" o:title=""/>
          </v:shape>
          <o:OLEObject Type="Embed" ProgID="Equation.DSMT4" ShapeID="_x0000_i1067" DrawAspect="Content" ObjectID="_1630759512" r:id="rId99"/>
        </w:objec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6730A5">
        <w:rPr>
          <w:rFonts w:ascii="Times New Roman" w:hAnsi="Times New Roman" w:cs="Times New Roman"/>
          <w:sz w:val="28"/>
          <w:szCs w:val="28"/>
        </w:rPr>
        <w:t xml:space="preserve">cắt nhau tại E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60" w:dyaOrig="320">
          <v:shape id="_x0000_i1068" type="#_x0000_t75" style="width:133.5pt;height:17.25pt" o:ole="">
            <v:imagedata r:id="rId100" o:title=""/>
          </v:shape>
          <o:OLEObject Type="Embed" ProgID="Equation.DSMT4" ShapeID="_x0000_i1068" DrawAspect="Content" ObjectID="_1630759513" r:id="rId101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 Thẳng hàng.</w:t>
      </w:r>
    </w:p>
    <w:p w:rsidR="00B304DA" w:rsidRPr="006730A5" w:rsidRDefault="00110209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B304DA" w:rsidRPr="00D2030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304DA" w:rsidRPr="006730A5">
        <w:rPr>
          <w:rFonts w:ascii="Times New Roman" w:hAnsi="Times New Roman" w:cs="Times New Roman"/>
          <w:sz w:val="28"/>
          <w:szCs w:val="28"/>
        </w:rPr>
        <w:t xml:space="preserve"> Cho hìn thang ABCD ( AB // CD, AB &lt; CD ) hai tia phân giác của góc B và C cắt nhau ở I. Qua I kẻ đường thẳng song song với BC cắt AB, CD lần lượt ở E và F.</w:t>
      </w:r>
    </w:p>
    <w:p w:rsidR="00B304DA" w:rsidRPr="006730A5" w:rsidRDefault="00B304DA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a. Tìm các hình thang</w:t>
      </w:r>
    </w:p>
    <w:p w:rsidR="00B304DA" w:rsidRPr="006730A5" w:rsidRDefault="00B304DA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b. Chứng minh tam giác BEI cân ở E và tam giác IFC cân ở F.</w:t>
      </w:r>
    </w:p>
    <w:p w:rsidR="00B304DA" w:rsidRPr="006730A5" w:rsidRDefault="00B304DA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c. Chứng minh EF = BE + CF</w:t>
      </w:r>
    </w:p>
    <w:p w:rsidR="00B304DA" w:rsidRPr="00D2030B" w:rsidRDefault="00D2030B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2030B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8752" behindDoc="0" locked="0" layoutInCell="1" allowOverlap="1" wp14:anchorId="228344A2" wp14:editId="20ECB78C">
            <wp:simplePos x="0" y="0"/>
            <wp:positionH relativeFrom="column">
              <wp:posOffset>0</wp:posOffset>
            </wp:positionH>
            <wp:positionV relativeFrom="paragraph">
              <wp:posOffset>8890</wp:posOffset>
            </wp:positionV>
            <wp:extent cx="1952625" cy="1276350"/>
            <wp:effectExtent l="0" t="0" r="0" b="0"/>
            <wp:wrapSquare wrapText="bothSides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04DA" w:rsidRPr="00D2030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304DA" w:rsidRPr="006730A5" w:rsidRDefault="00B304DA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b. </w:t>
      </w:r>
      <w:r w:rsidR="005C2AA6" w:rsidRPr="006730A5">
        <w:rPr>
          <w:rFonts w:ascii="Times New Roman" w:hAnsi="Times New Roman" w:cs="Times New Roman"/>
          <w:sz w:val="28"/>
          <w:szCs w:val="28"/>
        </w:rPr>
        <w:t xml:space="preserve">Ta có : </w:t>
      </w:r>
      <w:r w:rsidR="005C2AA6"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20" w:dyaOrig="279">
          <v:shape id="_x0000_i1069" type="#_x0000_t75" style="width:136.5pt;height:15pt" o:ole="">
            <v:imagedata r:id="rId103" o:title=""/>
          </v:shape>
          <o:OLEObject Type="Embed" ProgID="Equation.DSMT4" ShapeID="_x0000_i1069" DrawAspect="Content" ObjectID="_1630759514" r:id="rId104"/>
        </w:object>
      </w:r>
      <w:r w:rsidR="005C2AA6" w:rsidRPr="006730A5">
        <w:rPr>
          <w:rFonts w:ascii="Times New Roman" w:hAnsi="Times New Roman" w:cs="Times New Roman"/>
          <w:sz w:val="28"/>
          <w:szCs w:val="28"/>
        </w:rPr>
        <w:t xml:space="preserve">cân tại E. tương tự ta chứng minh </w:t>
      </w:r>
      <w:r w:rsidR="005C2AA6"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20" w:dyaOrig="380">
          <v:shape id="_x0000_i1070" type="#_x0000_t75" style="width:100.5pt;height:20.25pt" o:ole="">
            <v:imagedata r:id="rId105" o:title=""/>
          </v:shape>
          <o:OLEObject Type="Embed" ProgID="Equation.DSMT4" ShapeID="_x0000_i1070" DrawAspect="Content" ObjectID="_1630759515" r:id="rId106"/>
        </w:object>
      </w:r>
      <w:r w:rsidR="005C2AA6" w:rsidRPr="006730A5">
        <w:rPr>
          <w:rFonts w:ascii="Times New Roman" w:hAnsi="Times New Roman" w:cs="Times New Roman"/>
          <w:sz w:val="28"/>
          <w:szCs w:val="28"/>
        </w:rPr>
        <w:t xml:space="preserve">        </w:t>
      </w:r>
      <w:r w:rsidRPr="006730A5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5C2AA6" w:rsidRPr="006730A5">
        <w:rPr>
          <w:rFonts w:ascii="Times New Roman" w:hAnsi="Times New Roman" w:cs="Times New Roman"/>
          <w:sz w:val="28"/>
          <w:szCs w:val="28"/>
        </w:rPr>
        <w:lastRenderedPageBreak/>
        <w:t>c. EF = EI + IF = EB + FC ( đpcm )</w:t>
      </w:r>
    </w:p>
    <w:p w:rsidR="005C2AA6" w:rsidRPr="006730A5" w:rsidRDefault="00110209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5C2AA6" w:rsidRPr="00D2030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C2AA6" w:rsidRPr="006730A5">
        <w:rPr>
          <w:rFonts w:ascii="Times New Roman" w:hAnsi="Times New Roman" w:cs="Times New Roman"/>
          <w:sz w:val="28"/>
          <w:szCs w:val="28"/>
        </w:rPr>
        <w:t xml:space="preserve"> Cho hình thang vuông ABCD có </w:t>
      </w:r>
      <w:r w:rsidR="005C2AA6"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460" w:dyaOrig="380">
          <v:shape id="_x0000_i1071" type="#_x0000_t75" style="width:285pt;height:20.25pt" o:ole="">
            <v:imagedata r:id="rId107" o:title=""/>
          </v:shape>
          <o:OLEObject Type="Embed" ProgID="Equation.DSMT4" ShapeID="_x0000_i1071" DrawAspect="Content" ObjectID="_1630759516" r:id="rId108"/>
        </w:object>
      </w:r>
      <w:r w:rsidR="005C2AA6" w:rsidRPr="006730A5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5C2AA6" w:rsidRPr="006730A5" w:rsidRDefault="005C2AA6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a. Chứng minh </w:t>
      </w:r>
      <w:r w:rsidRPr="006730A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579" w:dyaOrig="260">
          <v:shape id="_x0000_i1072" type="#_x0000_t75" style="width:82.5pt;height:13.5pt" o:ole="">
            <v:imagedata r:id="rId109" o:title=""/>
          </v:shape>
          <o:OLEObject Type="Embed" ProgID="Equation.DSMT4" ShapeID="_x0000_i1072" DrawAspect="Content" ObjectID="_1630759517" r:id="rId110"/>
        </w:object>
      </w:r>
    </w:p>
    <w:p w:rsidR="005C2AA6" w:rsidRPr="006730A5" w:rsidRDefault="005C2AA6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 xml:space="preserve">b. Chứng minh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73" type="#_x0000_t75" style="width:37.5pt;height:15pt" o:ole="">
            <v:imagedata r:id="rId111" o:title=""/>
          </v:shape>
          <o:OLEObject Type="Embed" ProgID="Equation.DSMT4" ShapeID="_x0000_i1073" DrawAspect="Content" ObjectID="_1630759518" r:id="rId112"/>
        </w:objec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6730A5">
        <w:rPr>
          <w:rFonts w:ascii="Times New Roman" w:hAnsi="Times New Roman" w:cs="Times New Roman"/>
          <w:sz w:val="28"/>
          <w:szCs w:val="28"/>
        </w:rPr>
        <w:t xml:space="preserve">vuông cân tại H </w:t>
      </w:r>
    </w:p>
    <w:p w:rsidR="005C2AA6" w:rsidRPr="006730A5" w:rsidRDefault="005C2AA6" w:rsidP="00D2030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730A5">
        <w:rPr>
          <w:rFonts w:ascii="Times New Roman" w:hAnsi="Times New Roman" w:cs="Times New Roman"/>
          <w:sz w:val="28"/>
          <w:szCs w:val="28"/>
        </w:rPr>
        <w:t>c. Tính diện tích hình thang ABCD</w:t>
      </w:r>
    </w:p>
    <w:p w:rsidR="005C2AA6" w:rsidRDefault="00D2030B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2030B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70016" behindDoc="0" locked="0" layoutInCell="1" allowOverlap="1" wp14:anchorId="655F6FE5" wp14:editId="19549EED">
            <wp:simplePos x="0" y="0"/>
            <wp:positionH relativeFrom="column">
              <wp:posOffset>0</wp:posOffset>
            </wp:positionH>
            <wp:positionV relativeFrom="paragraph">
              <wp:posOffset>12700</wp:posOffset>
            </wp:positionV>
            <wp:extent cx="1866900" cy="1200150"/>
            <wp:effectExtent l="0" t="0" r="0" b="0"/>
            <wp:wrapSquare wrapText="bothSides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2AA6" w:rsidRPr="00D2030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2030B" w:rsidRPr="00D2030B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2030B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30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79" w:dyaOrig="320">
          <v:shape id="_x0000_i1074" type="#_x0000_t75" style="width:108.75pt;height:16.5pt" o:ole="">
            <v:imagedata r:id="rId114" o:title=""/>
          </v:shape>
          <o:OLEObject Type="Embed" ProgID="Equation.DSMT4" ShapeID="_x0000_i1074" DrawAspect="Content" ObjectID="_1630759519" r:id="rId115"/>
        </w:object>
      </w:r>
    </w:p>
    <w:p w:rsidR="00D2030B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am giác vuông có hai cạnh góc vuông bằng nhau nên là tam giác vuông cân</w:t>
      </w:r>
    </w:p>
    <w:p w:rsidR="00D2030B" w:rsidRPr="00D2030B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D2030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700" w:dyaOrig="620">
          <v:shape id="_x0000_i1075" type="#_x0000_t75" style="width:245.25pt;height:32.25pt" o:ole="">
            <v:imagedata r:id="rId116" o:title=""/>
          </v:shape>
          <o:OLEObject Type="Embed" ProgID="Equation.DSMT4" ShapeID="_x0000_i1075" DrawAspect="Content" ObjectID="_1630759520" r:id="rId117"/>
        </w:object>
      </w:r>
    </w:p>
    <w:p w:rsidR="00EA53F6" w:rsidRDefault="00EA53F6" w:rsidP="006730A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2030B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364DFB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364DFB">
        <w:rPr>
          <w:rFonts w:ascii="Times New Roman" w:hAnsi="Times New Roman" w:cs="Times New Roman"/>
          <w:sz w:val="28"/>
          <w:szCs w:val="28"/>
        </w:rPr>
        <w:t xml:space="preserve"> Cho hình thang ABCD ( AB // CD), biết </w:t>
      </w:r>
      <w:r w:rsidRPr="00364DF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39" w:dyaOrig="380">
          <v:shape id="_x0000_i1076" type="#_x0000_t75" style="width:101.25pt;height:20.25pt" o:ole="">
            <v:imagedata r:id="rId118" o:title=""/>
          </v:shape>
          <o:OLEObject Type="Embed" ProgID="Equation.DSMT4" ShapeID="_x0000_i1076" DrawAspect="Content" ObjectID="_1630759521" r:id="rId119"/>
        </w:object>
      </w:r>
      <w:r w:rsidRPr="00364DFB">
        <w:rPr>
          <w:rFonts w:ascii="Times New Roman" w:hAnsi="Times New Roman" w:cs="Times New Roman"/>
          <w:sz w:val="28"/>
          <w:szCs w:val="28"/>
        </w:rPr>
        <w:t>. Tính các góc củ</w:t>
      </w:r>
      <w:r w:rsidR="00364DFB">
        <w:rPr>
          <w:rFonts w:ascii="Times New Roman" w:hAnsi="Times New Roman" w:cs="Times New Roman"/>
          <w:sz w:val="28"/>
          <w:szCs w:val="28"/>
        </w:rPr>
        <w:t xml:space="preserve">a hình </w:t>
      </w:r>
      <w:r w:rsidRPr="00364DFB">
        <w:rPr>
          <w:rFonts w:ascii="Times New Roman" w:hAnsi="Times New Roman" w:cs="Times New Roman"/>
          <w:sz w:val="28"/>
          <w:szCs w:val="28"/>
        </w:rPr>
        <w:t>thang</w:t>
      </w:r>
    </w:p>
    <w:p w:rsidR="00364DFB" w:rsidRPr="00110209" w:rsidRDefault="00364DFB" w:rsidP="00364DF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64DFB" w:rsidRPr="00364DFB" w:rsidRDefault="00364DFB" w:rsidP="00364DF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10209">
        <w:rPr>
          <w:rFonts w:ascii="Times New Roman" w:hAnsi="Times New Roman" w:cs="Times New Roman"/>
          <w:sz w:val="28"/>
          <w:szCs w:val="28"/>
        </w:rPr>
        <w:t xml:space="preserve">Ta có: </w:t>
      </w:r>
      <w:r w:rsidRPr="00364DF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340">
          <v:shape id="_x0000_i1077" type="#_x0000_t75" style="width:66.75pt;height:18pt" o:ole="">
            <v:imagedata r:id="rId120" o:title=""/>
          </v:shape>
          <o:OLEObject Type="Embed" ProgID="Equation.DSMT4" ShapeID="_x0000_i1077" DrawAspect="Content" ObjectID="_1630759522" r:id="rId12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mà </w:t>
      </w:r>
      <w:r w:rsidRPr="00364DF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380" w:dyaOrig="380">
          <v:shape id="_x0000_i1078" type="#_x0000_t75" style="width:280.5pt;height:20.25pt" o:ole="">
            <v:imagedata r:id="rId122" o:title=""/>
          </v:shape>
          <o:OLEObject Type="Embed" ProgID="Equation.DSMT4" ShapeID="_x0000_i1078" DrawAspect="Content" ObjectID="_1630759523" r:id="rId123"/>
        </w:object>
      </w:r>
    </w:p>
    <w:p w:rsidR="00EA53F6" w:rsidRPr="00110209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1020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110209">
        <w:rPr>
          <w:rFonts w:ascii="Times New Roman" w:hAnsi="Times New Roman" w:cs="Times New Roman"/>
          <w:sz w:val="28"/>
          <w:szCs w:val="28"/>
          <w:lang w:val="nl-NL"/>
        </w:rPr>
        <w:t xml:space="preserve"> Tính các góc của hình thang ABCD ( AB // CD), biết rằng: </w:t>
      </w:r>
      <w:r w:rsidRPr="006730A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620">
          <v:shape id="_x0000_i1079" type="#_x0000_t75" style="width:105pt;height:33pt" o:ole="">
            <v:imagedata r:id="rId124" o:title=""/>
          </v:shape>
          <o:OLEObject Type="Embed" ProgID="Equation.DSMT4" ShapeID="_x0000_i1079" DrawAspect="Content" ObjectID="_1630759524" r:id="rId125"/>
        </w:object>
      </w:r>
    </w:p>
    <w:p w:rsidR="00D2030B" w:rsidRPr="00D2030B" w:rsidRDefault="00D2030B" w:rsidP="00D2030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203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D2030B" w:rsidRPr="00364DFB" w:rsidRDefault="00D2030B" w:rsidP="006730A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Ta tính được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380">
          <v:shape id="_x0000_i1080" type="#_x0000_t75" style="width:181.5pt;height:20.25pt" o:ole="">
            <v:imagedata r:id="rId126" o:title=""/>
          </v:shape>
          <o:OLEObject Type="Embed" ProgID="Equation.DSMT4" ShapeID="_x0000_i1080" DrawAspect="Content" ObjectID="_1630759525" r:id="rId127"/>
        </w:object>
      </w:r>
    </w:p>
    <w:p w:rsidR="005C2AA6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1020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3:</w:t>
      </w:r>
      <w:r w:rsidRPr="00110209">
        <w:rPr>
          <w:rFonts w:ascii="Times New Roman" w:hAnsi="Times New Roman" w:cs="Times New Roman"/>
          <w:sz w:val="28"/>
          <w:szCs w:val="28"/>
        </w:rPr>
        <w:t xml:space="preserve"> Cho hình thang ABCD ( AB // CD), biết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19" w:dyaOrig="380">
          <v:shape id="_x0000_i1081" type="#_x0000_t75" style="width:183.75pt;height:20.25pt" o:ole="">
            <v:imagedata r:id="rId128" o:title=""/>
          </v:shape>
          <o:OLEObject Type="Embed" ProgID="Equation.DSMT4" ShapeID="_x0000_i1081" DrawAspect="Content" ObjectID="_1630759526" r:id="rId129"/>
        </w:object>
      </w:r>
      <w:r w:rsidRPr="00110209">
        <w:rPr>
          <w:rFonts w:ascii="Times New Roman" w:hAnsi="Times New Roman" w:cs="Times New Roman"/>
          <w:sz w:val="28"/>
          <w:szCs w:val="28"/>
        </w:rPr>
        <w:t xml:space="preserve">. </w:t>
      </w:r>
      <w:r w:rsidRPr="006730A5">
        <w:rPr>
          <w:rFonts w:ascii="Times New Roman" w:hAnsi="Times New Roman" w:cs="Times New Roman"/>
          <w:sz w:val="28"/>
          <w:szCs w:val="28"/>
        </w:rPr>
        <w:t>Tính đường cao AH của hình thang và diện tích của hình thang</w:t>
      </w:r>
    </w:p>
    <w:p w:rsidR="00D2030B" w:rsidRPr="00D2030B" w:rsidRDefault="00D2030B" w:rsidP="00D2030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203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D2030B" w:rsidRPr="006730A5" w:rsidRDefault="00D2030B" w:rsidP="00D2030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Ta tính được </w:t>
      </w:r>
      <w:r w:rsidRPr="006730A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00" w:dyaOrig="380">
          <v:shape id="_x0000_i1082" type="#_x0000_t75" style="width:245.25pt;height:20.25pt" o:ole="">
            <v:imagedata r:id="rId130" o:title=""/>
          </v:shape>
          <o:OLEObject Type="Embed" ProgID="Equation.DSMT4" ShapeID="_x0000_i1082" DrawAspect="Content" ObjectID="_1630759527" r:id="rId131"/>
        </w:object>
      </w:r>
    </w:p>
    <w:p w:rsidR="00D2030B" w:rsidRPr="00D2030B" w:rsidRDefault="00D2030B" w:rsidP="00D2030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2030B">
        <w:rPr>
          <w:rFonts w:ascii="Times New Roman" w:hAnsi="Times New Roman" w:cs="Times New Roman"/>
          <w:sz w:val="28"/>
          <w:szCs w:val="28"/>
          <w:lang w:val="fr-FR"/>
        </w:rPr>
        <w:t>Vận dụng nhận xét hình thang ABCH ( AB // CH) có hai cạnh bên song song thì hai cạnh đáy bằng nhau, để tính được CH = 3cm từ đó suy ra DH = 1cm</w:t>
      </w:r>
    </w:p>
    <w:p w:rsidR="00D2030B" w:rsidRPr="00364DFB" w:rsidRDefault="00D2030B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2030B">
        <w:rPr>
          <w:rFonts w:ascii="Times New Roman" w:hAnsi="Times New Roman" w:cs="Times New Roman"/>
          <w:sz w:val="28"/>
          <w:szCs w:val="28"/>
          <w:lang w:val="fr-FR"/>
        </w:rPr>
        <w:t xml:space="preserve">Chứng minh được tam giác AHD vuông cân tại H nên AH = 1cm </w:t>
      </w:r>
      <w:r w:rsidRPr="006730A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000" w:dyaOrig="380">
          <v:shape id="_x0000_i1083" type="#_x0000_t75" style="width:104.25pt;height:20.25pt" o:ole="">
            <v:imagedata r:id="rId132" o:title=""/>
          </v:shape>
          <o:OLEObject Type="Embed" ProgID="Equation.DSMT4" ShapeID="_x0000_i1083" DrawAspect="Content" ObjectID="_1630759528" r:id="rId133"/>
        </w:object>
      </w:r>
    </w:p>
    <w:p w:rsidR="00EA53F6" w:rsidRPr="006730A5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64DFB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6730A5">
        <w:rPr>
          <w:rFonts w:ascii="Times New Roman" w:hAnsi="Times New Roman" w:cs="Times New Roman"/>
          <w:sz w:val="28"/>
          <w:szCs w:val="28"/>
        </w:rPr>
        <w:t xml:space="preserve"> Cho hình thang ABCD ( AB // CD), biết </w:t>
      </w:r>
      <w:r w:rsidRPr="006730A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279">
          <v:shape id="_x0000_i1084" type="#_x0000_t75" style="width:80.25pt;height:15pt" o:ole="">
            <v:imagedata r:id="rId134" o:title=""/>
          </v:shape>
          <o:OLEObject Type="Embed" ProgID="Equation.DSMT4" ShapeID="_x0000_i1084" DrawAspect="Content" ObjectID="_1630759529" r:id="rId135"/>
        </w:object>
      </w:r>
      <w:r w:rsidRPr="006730A5">
        <w:rPr>
          <w:rFonts w:ascii="Times New Roman" w:hAnsi="Times New Roman" w:cs="Times New Roman"/>
          <w:sz w:val="28"/>
          <w:szCs w:val="28"/>
        </w:rPr>
        <w:t xml:space="preserve">. Gọi K là điểm thuộc đáy CD sao cho KD = AD. Chứng minh rằng </w:t>
      </w:r>
    </w:p>
    <w:p w:rsidR="00EA53F6" w:rsidRPr="006730A5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a. AK là tia phân giác của </w:t>
      </w:r>
      <w:r w:rsidRPr="006730A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085" type="#_x0000_t75" style="width:12.75pt;height:17.25pt" o:ole="">
            <v:imagedata r:id="rId136" o:title=""/>
          </v:shape>
          <o:OLEObject Type="Embed" ProgID="Equation.DSMT4" ShapeID="_x0000_i1085" DrawAspect="Content" ObjectID="_1630759530" r:id="rId137"/>
        </w:object>
      </w:r>
    </w:p>
    <w:p w:rsidR="00EA53F6" w:rsidRPr="00110209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10209">
        <w:rPr>
          <w:rFonts w:ascii="Times New Roman" w:hAnsi="Times New Roman" w:cs="Times New Roman"/>
          <w:sz w:val="28"/>
          <w:szCs w:val="28"/>
          <w:lang w:val="fr-FR"/>
        </w:rPr>
        <w:t>b. KC = BC</w:t>
      </w:r>
    </w:p>
    <w:p w:rsidR="00EA53F6" w:rsidRDefault="00EA53F6" w:rsidP="00364D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6730A5">
        <w:rPr>
          <w:rFonts w:ascii="Times New Roman" w:hAnsi="Times New Roman" w:cs="Times New Roman"/>
          <w:sz w:val="28"/>
          <w:szCs w:val="28"/>
          <w:lang w:val="fr-FR"/>
        </w:rPr>
        <w:t xml:space="preserve">c. BK là tia phân giác của </w:t>
      </w:r>
      <w:r w:rsidRPr="006730A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086" type="#_x0000_t75" style="width:12.75pt;height:17.25pt" o:ole="">
            <v:imagedata r:id="rId138" o:title=""/>
          </v:shape>
          <o:OLEObject Type="Embed" ProgID="Equation.DSMT4" ShapeID="_x0000_i1086" DrawAspect="Content" ObjectID="_1630759531" r:id="rId139"/>
        </w:object>
      </w:r>
    </w:p>
    <w:p w:rsidR="00D2030B" w:rsidRPr="00B51BF6" w:rsidRDefault="005A2B1F" w:rsidP="00364DFB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A2B1F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540</wp:posOffset>
            </wp:positionV>
            <wp:extent cx="2476500" cy="1524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030B" w:rsidRPr="00B51B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A53F6" w:rsidRPr="00B51BF6" w:rsidRDefault="00364DFB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51BF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5A2B1F" w:rsidRPr="005A2B1F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87" type="#_x0000_t75" style="width:37.5pt;height:14.25pt" o:ole="">
            <v:imagedata r:id="rId141" o:title=""/>
          </v:shape>
          <o:OLEObject Type="Embed" ProgID="Equation.DSMT4" ShapeID="_x0000_i1087" DrawAspect="Content" ObjectID="_1630759532" r:id="rId142"/>
        </w:object>
      </w:r>
      <w:r w:rsidR="005A2B1F">
        <w:rPr>
          <w:rFonts w:ascii="Times New Roman" w:hAnsi="Times New Roman" w:cs="Times New Roman"/>
          <w:sz w:val="28"/>
          <w:szCs w:val="28"/>
          <w:lang w:val="nl-NL"/>
        </w:rPr>
        <w:t xml:space="preserve"> cân </w:t>
      </w:r>
      <w:r w:rsidR="005A2B1F" w:rsidRPr="005A2B1F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40" w:dyaOrig="400">
          <v:shape id="_x0000_i1088" type="#_x0000_t75" style="width:117pt;height:21.75pt" o:ole="">
            <v:imagedata r:id="rId143" o:title=""/>
          </v:shape>
          <o:OLEObject Type="Embed" ProgID="Equation.DSMT4" ShapeID="_x0000_i1088" DrawAspect="Content" ObjectID="_1630759533" r:id="rId144"/>
        </w:object>
      </w:r>
      <w:r w:rsidR="005A2B1F">
        <w:rPr>
          <w:rFonts w:ascii="Times New Roman" w:hAnsi="Times New Roman" w:cs="Times New Roman"/>
          <w:sz w:val="28"/>
          <w:szCs w:val="28"/>
          <w:lang w:val="nl-NL"/>
        </w:rPr>
        <w:t xml:space="preserve"> là phân giác góc A</w:t>
      </w:r>
    </w:p>
    <w:p w:rsidR="00364DFB" w:rsidRPr="00B51BF6" w:rsidRDefault="00364DFB" w:rsidP="006730A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51BF6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5A2B1F" w:rsidRPr="005A2B1F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60" w:dyaOrig="720">
          <v:shape id="_x0000_i1089" type="#_x0000_t75" style="width:154.5pt;height:39pt" o:ole="">
            <v:imagedata r:id="rId145" o:title=""/>
          </v:shape>
          <o:OLEObject Type="Embed" ProgID="Equation.DSMT4" ShapeID="_x0000_i1089" DrawAspect="Content" ObjectID="_1630759534" r:id="rId146"/>
        </w:object>
      </w:r>
    </w:p>
    <w:p w:rsidR="00B51BF6" w:rsidRDefault="005A2B1F" w:rsidP="00364DF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51BF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A2B1F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560" w:dyaOrig="400">
          <v:shape id="_x0000_i1090" type="#_x0000_t75" style="width:81pt;height:21.75pt" o:ole="">
            <v:imagedata r:id="rId147" o:title=""/>
          </v:shape>
          <o:OLEObject Type="Embed" ProgID="Equation.DSMT4" ShapeID="_x0000_i1090" DrawAspect="Content" ObjectID="_1630759535" r:id="rId1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K là phân giác góc B</w:t>
      </w: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P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B51BF6" w:rsidRDefault="00B51BF6" w:rsidP="00B51BF6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64DFB" w:rsidRPr="00B51BF6" w:rsidRDefault="00364DFB" w:rsidP="00B51BF6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sectPr w:rsidR="00364DFB" w:rsidRPr="00B51BF6" w:rsidSect="006730A5">
      <w:footerReference w:type="default" r:id="rId14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00DD" w:rsidRDefault="00A400DD" w:rsidP="000129EF">
      <w:pPr>
        <w:spacing w:after="0" w:line="240" w:lineRule="auto"/>
      </w:pPr>
      <w:r>
        <w:separator/>
      </w:r>
    </w:p>
  </w:endnote>
  <w:endnote w:type="continuationSeparator" w:id="0">
    <w:p w:rsidR="00A400DD" w:rsidRDefault="00A400DD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667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color w:val="FF0000"/>
        <w:sz w:val="24"/>
        <w:szCs w:val="24"/>
      </w:rPr>
    </w:sdtEndPr>
    <w:sdtContent>
      <w:p w:rsidR="005C2AA6" w:rsidRPr="00B51BF6" w:rsidRDefault="00B470E1">
        <w:pPr>
          <w:pStyle w:val="Footer"/>
          <w:jc w:val="center"/>
          <w:rPr>
            <w:rFonts w:ascii="Times New Roman" w:hAnsi="Times New Roman" w:cs="Times New Roman"/>
            <w:color w:val="FF0000"/>
            <w:sz w:val="24"/>
            <w:szCs w:val="24"/>
          </w:rPr>
        </w:pPr>
        <w:r w:rsidRPr="00B51BF6">
          <w:rPr>
            <w:rFonts w:ascii="Times New Roman" w:hAnsi="Times New Roman" w:cs="Times New Roman"/>
            <w:color w:val="FF0000"/>
            <w:sz w:val="24"/>
            <w:szCs w:val="24"/>
          </w:rPr>
          <w:fldChar w:fldCharType="begin"/>
        </w:r>
        <w:r w:rsidRPr="00B51BF6">
          <w:rPr>
            <w:rFonts w:ascii="Times New Roman" w:hAnsi="Times New Roman" w:cs="Times New Roman"/>
            <w:color w:val="FF0000"/>
            <w:sz w:val="24"/>
            <w:szCs w:val="24"/>
          </w:rPr>
          <w:instrText xml:space="preserve"> PAGE   \* MERGEFORMAT </w:instrText>
        </w:r>
        <w:r w:rsidRPr="00B51BF6">
          <w:rPr>
            <w:rFonts w:ascii="Times New Roman" w:hAnsi="Times New Roman" w:cs="Times New Roman"/>
            <w:color w:val="FF0000"/>
            <w:sz w:val="24"/>
            <w:szCs w:val="24"/>
          </w:rPr>
          <w:fldChar w:fldCharType="separate"/>
        </w:r>
        <w:r w:rsidR="00F61803">
          <w:rPr>
            <w:rFonts w:ascii="Times New Roman" w:hAnsi="Times New Roman" w:cs="Times New Roman"/>
            <w:noProof/>
            <w:color w:val="FF0000"/>
            <w:sz w:val="24"/>
            <w:szCs w:val="24"/>
          </w:rPr>
          <w:t>4</w:t>
        </w:r>
        <w:r w:rsidRPr="00B51BF6">
          <w:rPr>
            <w:rFonts w:ascii="Times New Roman" w:hAnsi="Times New Roman" w:cs="Times New Roman"/>
            <w:noProof/>
            <w:color w:val="FF0000"/>
            <w:sz w:val="24"/>
            <w:szCs w:val="24"/>
          </w:rPr>
          <w:fldChar w:fldCharType="end"/>
        </w:r>
      </w:p>
    </w:sdtContent>
  </w:sdt>
  <w:p w:rsidR="005C2AA6" w:rsidRDefault="005C2A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00DD" w:rsidRDefault="00A400DD" w:rsidP="000129EF">
      <w:pPr>
        <w:spacing w:after="0" w:line="240" w:lineRule="auto"/>
      </w:pPr>
      <w:r>
        <w:separator/>
      </w:r>
    </w:p>
  </w:footnote>
  <w:footnote w:type="continuationSeparator" w:id="0">
    <w:p w:rsidR="00A400DD" w:rsidRDefault="00A400DD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29EF"/>
    <w:rsid w:val="000F7EC3"/>
    <w:rsid w:val="00110209"/>
    <w:rsid w:val="00161300"/>
    <w:rsid w:val="001A39B7"/>
    <w:rsid w:val="001D5BEA"/>
    <w:rsid w:val="002526A2"/>
    <w:rsid w:val="00281153"/>
    <w:rsid w:val="00282743"/>
    <w:rsid w:val="002A2742"/>
    <w:rsid w:val="00307494"/>
    <w:rsid w:val="00334EF0"/>
    <w:rsid w:val="00364DFB"/>
    <w:rsid w:val="00482897"/>
    <w:rsid w:val="00532294"/>
    <w:rsid w:val="005A2B1F"/>
    <w:rsid w:val="005C2AA6"/>
    <w:rsid w:val="006730A5"/>
    <w:rsid w:val="0068301F"/>
    <w:rsid w:val="00684399"/>
    <w:rsid w:val="006C4C32"/>
    <w:rsid w:val="008F3C30"/>
    <w:rsid w:val="0098450A"/>
    <w:rsid w:val="00A400DD"/>
    <w:rsid w:val="00A74A8B"/>
    <w:rsid w:val="00AE61E3"/>
    <w:rsid w:val="00B304DA"/>
    <w:rsid w:val="00B470E1"/>
    <w:rsid w:val="00B51BF6"/>
    <w:rsid w:val="00C21E8E"/>
    <w:rsid w:val="00C27D8A"/>
    <w:rsid w:val="00C5752F"/>
    <w:rsid w:val="00D2030B"/>
    <w:rsid w:val="00EA53F6"/>
    <w:rsid w:val="00ED2A6F"/>
    <w:rsid w:val="00F61803"/>
    <w:rsid w:val="00FE4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383E16D"/>
  <w15:docId w15:val="{48C477B3-072D-4FE9-9A5A-19F0CD045D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10.wmf"/><Relationship Id="rId42" Type="http://schemas.openxmlformats.org/officeDocument/2006/relationships/image" Target="media/image20.e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07" Type="http://schemas.openxmlformats.org/officeDocument/2006/relationships/image" Target="media/image56.wmf"/><Relationship Id="rId11" Type="http://schemas.openxmlformats.org/officeDocument/2006/relationships/image" Target="media/image4.e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8.wmf"/><Relationship Id="rId128" Type="http://schemas.openxmlformats.org/officeDocument/2006/relationships/image" Target="media/image67.wmf"/><Relationship Id="rId149" Type="http://schemas.openxmlformats.org/officeDocument/2006/relationships/footer" Target="footer1.xml"/><Relationship Id="rId5" Type="http://schemas.openxmlformats.org/officeDocument/2006/relationships/endnotes" Target="endnote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emf"/><Relationship Id="rId69" Type="http://schemas.openxmlformats.org/officeDocument/2006/relationships/oleObject" Target="embeddings/oleObject29.bin"/><Relationship Id="rId113" Type="http://schemas.openxmlformats.org/officeDocument/2006/relationships/image" Target="media/image59.emf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150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40" Type="http://schemas.openxmlformats.org/officeDocument/2006/relationships/image" Target="media/image73.emf"/><Relationship Id="rId145" Type="http://schemas.openxmlformats.org/officeDocument/2006/relationships/image" Target="media/image76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151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e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65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e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2.emf"/><Relationship Id="rId19" Type="http://schemas.openxmlformats.org/officeDocument/2006/relationships/image" Target="media/image9.wmf"/><Relationship Id="rId14" Type="http://schemas.openxmlformats.org/officeDocument/2006/relationships/image" Target="media/image6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e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e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909</Words>
  <Characters>518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17</cp:revision>
  <dcterms:created xsi:type="dcterms:W3CDTF">2018-06-22T14:02:00Z</dcterms:created>
  <dcterms:modified xsi:type="dcterms:W3CDTF">2019-09-23T08:56:00Z</dcterms:modified>
</cp:coreProperties>
</file>